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311" r:id="rId3"/>
    <p:sldId id="313" r:id="rId4"/>
    <p:sldId id="346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47" r:id="rId22"/>
    <p:sldId id="340" r:id="rId23"/>
    <p:sldId id="341" r:id="rId24"/>
    <p:sldId id="342" r:id="rId25"/>
    <p:sldId id="343" r:id="rId26"/>
    <p:sldId id="344" r:id="rId27"/>
    <p:sldId id="345" r:id="rId28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 varScale="1">
        <p:scale>
          <a:sx n="74" d="100"/>
          <a:sy n="74" d="100"/>
        </p:scale>
        <p:origin x="90" y="258"/>
      </p:cViewPr>
      <p:guideLst/>
    </p:cSldViewPr>
  </p:slideViewPr>
  <p:outlineViewPr>
    <p:cViewPr>
      <p:scale>
        <a:sx n="33" d="100"/>
        <a:sy n="33" d="100"/>
      </p:scale>
      <p:origin x="0" y="-121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052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go over some of the concepts of this famous paper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ifying the interaction term to a constant.   Why must Cooper pair states have singlet spi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3428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oes the derivation of the eigenstate energy equation work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320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do we conclude that the Cooper pair is more stabl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171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convenient to use second quant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0982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ian of the BCS model.    The parameters u and v will be determined variation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91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riting out the energy to be determined variation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4991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ever tricks and not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8218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end, we have an integral equation for the gap parame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081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a simplified model for the interaction term in order to solve th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8577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98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going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9985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assume that the gap parameter is smaller that the phonon energ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158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we need to consider how temperature affects the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8666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ing the Fermi-Dirac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8133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expressions for simplified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6339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arithmetic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5278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t the critical temperature, the gap is 0.    Graph shows qualitative temperature depende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4736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 to critical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0178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 from BCS theory showing agreement </a:t>
            </a:r>
            <a:r>
              <a:rPr lang="en-US"/>
              <a:t>with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7531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3942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9677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5608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 sure that this helps…   The thinking is that the pair of states are very close to the Fermi level.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5051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air of electrons can have total spin 0 or 1 which determines the spatial symmetry to be symmetric or antisymmetric, respective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551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will be convenient to express the spatial part in terms of the Fourier represen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6706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the equation that the unknow amplitude g(k) must satisfy.   The initial states are below the Fermi level and scattered states are above the Fermi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733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0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akeforest-university.zoom.us/my/natalie.holzwart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7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10" Type="http://schemas.openxmlformats.org/officeDocument/2006/relationships/image" Target="../media/image56.png"/><Relationship Id="rId4" Type="http://schemas.openxmlformats.org/officeDocument/2006/relationships/image" Target="../media/image52.png"/><Relationship Id="rId9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6.pn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png"/><Relationship Id="rId10" Type="http://schemas.openxmlformats.org/officeDocument/2006/relationships/image" Target="../media/image10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2077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via video link:</a:t>
            </a:r>
          </a:p>
          <a:p>
            <a:pPr algn="ctr"/>
            <a:r>
              <a:rPr lang="en-US" sz="3200" b="1" dirty="0">
                <a:hlinkClick r:id="rId3"/>
              </a:rPr>
              <a:t>https://wakeforest-university.zoom.us/my/natalie.holzwarth </a:t>
            </a:r>
            <a:endParaRPr lang="en-US" sz="3200" b="1" dirty="0"/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219960" y="1585813"/>
            <a:ext cx="1197204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34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A short introduction to the quantum theory of superconductivity</a:t>
            </a:r>
          </a:p>
          <a:p>
            <a:pPr marL="914400" lvl="3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Bardeen, Cooper, </a:t>
            </a:r>
            <a:r>
              <a:rPr lang="en-US" sz="2800" b="1" dirty="0" err="1">
                <a:solidFill>
                  <a:schemeClr val="folHlink"/>
                </a:solidFill>
              </a:rPr>
              <a:t>Scrieffer</a:t>
            </a:r>
            <a:r>
              <a:rPr lang="en-US" sz="2800" b="1" dirty="0">
                <a:solidFill>
                  <a:schemeClr val="folHlink"/>
                </a:solidFill>
              </a:rPr>
              <a:t>, Phys. Rev. 108, 1175 (1957)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oper pair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Gap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stimate of T</a:t>
            </a:r>
            <a:r>
              <a:rPr lang="en-US" sz="2800" b="1" baseline="-25000" dirty="0">
                <a:solidFill>
                  <a:schemeClr val="folHlink"/>
                </a:solidFill>
              </a:rPr>
              <a:t>c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0" lvl="2"/>
            <a:endParaRPr lang="en-US" sz="2400" b="1" dirty="0">
              <a:solidFill>
                <a:schemeClr val="folHlink"/>
              </a:solidFill>
            </a:endParaRPr>
          </a:p>
          <a:p>
            <a:pPr marL="0" lvl="2"/>
            <a:r>
              <a:rPr lang="en-US" sz="2400" b="1" dirty="0">
                <a:solidFill>
                  <a:schemeClr val="folHlink"/>
                </a:solidFill>
              </a:rPr>
              <a:t>Some of the slides contain materials from the textbook, </a:t>
            </a:r>
            <a:r>
              <a:rPr lang="en-US" sz="2400" b="1" dirty="0">
                <a:solidFill>
                  <a:srgbClr val="CC0000"/>
                </a:solidFill>
              </a:rPr>
              <a:t>Solid State Physics; Second Edition by Giuseppe Grosso and Giuseppe </a:t>
            </a:r>
            <a:r>
              <a:rPr lang="en-US" sz="2400" b="1" dirty="0" err="1">
                <a:solidFill>
                  <a:srgbClr val="CC0000"/>
                </a:solidFill>
              </a:rPr>
              <a:t>Pastori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>
                <a:solidFill>
                  <a:srgbClr val="CC0000"/>
                </a:solidFill>
              </a:rPr>
              <a:t>Parravicini</a:t>
            </a:r>
            <a:r>
              <a:rPr lang="en-US" sz="2400" b="1" dirty="0">
                <a:solidFill>
                  <a:srgbClr val="CC0000"/>
                </a:solidFill>
              </a:rPr>
              <a:t> (Academic Press, 2014) 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810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oper pair equation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1" y="1219200"/>
            <a:ext cx="7248525" cy="914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81200" y="2514601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ified model for interaction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b="12791"/>
          <a:stretch/>
        </p:blipFill>
        <p:spPr>
          <a:xfrm>
            <a:off x="2819400" y="3063725"/>
            <a:ext cx="2071986" cy="4414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6900" y="3741738"/>
            <a:ext cx="8458200" cy="9620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3075"/>
              </p:ext>
            </p:extLst>
          </p:nvPr>
        </p:nvGraphicFramePr>
        <p:xfrm>
          <a:off x="2786270" y="4745037"/>
          <a:ext cx="681657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9" name="Equation" r:id="rId7" imgW="4978080" imgH="825480" progId="Equation.DSMT4">
                  <p:embed/>
                </p:oleObj>
              </mc:Choice>
              <mc:Fallback>
                <p:oleObj name="Equation" r:id="rId7" imgW="4978080" imgH="825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6270" y="4745037"/>
                        <a:ext cx="681657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0169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810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oper pair equation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52252"/>
          <a:stretch/>
        </p:blipFill>
        <p:spPr>
          <a:xfrm>
            <a:off x="2912165" y="1569996"/>
            <a:ext cx="4038600" cy="9620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4600" y="1143001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trivial solution for singlet stat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888" y="3409123"/>
            <a:ext cx="5838825" cy="885825"/>
          </a:xfrm>
          <a:prstGeom prst="rect">
            <a:avLst/>
          </a:prstGeom>
        </p:spPr>
      </p:pic>
      <p:sp>
        <p:nvSpPr>
          <p:cNvPr id="9" name="Up Arrow 8"/>
          <p:cNvSpPr/>
          <p:nvPr/>
        </p:nvSpPr>
        <p:spPr>
          <a:xfrm rot="19725081">
            <a:off x="3871912" y="2252798"/>
            <a:ext cx="304800" cy="3239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TextBox 9"/>
          <p:cNvSpPr txBox="1"/>
          <p:nvPr/>
        </p:nvSpPr>
        <p:spPr>
          <a:xfrm>
            <a:off x="4094922" y="2351325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E</a:t>
            </a:r>
            <a:r>
              <a:rPr lang="en-US" sz="2400" i="1" baseline="-25000" dirty="0" err="1">
                <a:latin typeface="+mj-lt"/>
              </a:rPr>
              <a:t>pair</a:t>
            </a:r>
            <a:endParaRPr lang="en-US" sz="2400" i="1" baseline="-250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67000" y="2843086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 to determine </a:t>
            </a:r>
            <a:r>
              <a:rPr lang="en-US" sz="2400" dirty="0" err="1">
                <a:latin typeface="+mj-lt"/>
              </a:rPr>
              <a:t>eigenstate</a:t>
            </a:r>
            <a:r>
              <a:rPr lang="en-US" sz="2400" dirty="0">
                <a:latin typeface="+mj-lt"/>
              </a:rPr>
              <a:t> energy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0" y="4306325"/>
            <a:ext cx="4705350" cy="895350"/>
          </a:xfrm>
          <a:prstGeom prst="rect">
            <a:avLst/>
          </a:prstGeom>
        </p:spPr>
      </p:pic>
      <p:sp>
        <p:nvSpPr>
          <p:cNvPr id="13" name="Up Arrow 12"/>
          <p:cNvSpPr/>
          <p:nvPr/>
        </p:nvSpPr>
        <p:spPr>
          <a:xfrm rot="19725081">
            <a:off x="5424488" y="4856162"/>
            <a:ext cx="304800" cy="3239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29300" y="5213054"/>
            <a:ext cx="468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nsity of states (one electron basis) </a:t>
            </a:r>
          </a:p>
        </p:txBody>
      </p:sp>
    </p:spTree>
    <p:extLst>
      <p:ext uri="{BB962C8B-B14F-4D97-AF65-F5344CB8AC3E}">
        <p14:creationId xmlns:p14="http://schemas.microsoft.com/office/powerpoint/2010/main" val="23308427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810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oper pair equation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b="11865"/>
          <a:stretch/>
        </p:blipFill>
        <p:spPr>
          <a:xfrm>
            <a:off x="2362200" y="990600"/>
            <a:ext cx="7315200" cy="9906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15889"/>
              </p:ext>
            </p:extLst>
          </p:nvPr>
        </p:nvGraphicFramePr>
        <p:xfrm>
          <a:off x="2654300" y="2077740"/>
          <a:ext cx="7394984" cy="104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7" name="Equation" r:id="rId5" imgW="6730920" imgH="952200" progId="Equation.DSMT4">
                  <p:embed/>
                </p:oleObj>
              </mc:Choice>
              <mc:Fallback>
                <p:oleObj name="Equation" r:id="rId5" imgW="6730920" imgH="952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4300" y="2077740"/>
                        <a:ext cx="7394984" cy="104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7923" y="3327285"/>
            <a:ext cx="2377390" cy="74753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1" y="3657601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04158" y="3220741"/>
            <a:ext cx="2526651" cy="1008581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35426"/>
              </p:ext>
            </p:extLst>
          </p:nvPr>
        </p:nvGraphicFramePr>
        <p:xfrm>
          <a:off x="6949390" y="3581401"/>
          <a:ext cx="393234" cy="36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8" name="Equation" r:id="rId9" imgW="164880" imgH="152280" progId="Equation.DSMT4">
                  <p:embed/>
                </p:oleObj>
              </mc:Choice>
              <mc:Fallback>
                <p:oleObj name="Equation" r:id="rId9" imgW="164880" imgH="152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9390" y="3581401"/>
                        <a:ext cx="393234" cy="36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44707" y="3375715"/>
            <a:ext cx="2505662" cy="7435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981200" y="45720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hows that a singlet Cooper pair is more stable than the independent particle system even for small </a:t>
            </a:r>
            <a:r>
              <a:rPr lang="en-US" sz="2400" b="1" i="1" dirty="0"/>
              <a:t>U</a:t>
            </a:r>
            <a:r>
              <a:rPr lang="en-US" sz="2400" b="1" i="1" baseline="-25000" dirty="0"/>
              <a:t>0.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15485284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7400" y="152400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econd quantiz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2012073"/>
            <a:ext cx="6381750" cy="8572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057400" y="320040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ote that the Cooper pair singlet state can be written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2188" y="3658753"/>
            <a:ext cx="8124825" cy="8286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800" y="4668282"/>
            <a:ext cx="2552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0994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1" y="1295401"/>
            <a:ext cx="6791325" cy="981075"/>
          </a:xfrm>
          <a:prstGeom prst="rect">
            <a:avLst/>
          </a:prstGeom>
        </p:spPr>
      </p:pic>
      <p:sp>
        <p:nvSpPr>
          <p:cNvPr id="7" name="Left Brace 6"/>
          <p:cNvSpPr/>
          <p:nvPr/>
        </p:nvSpPr>
        <p:spPr>
          <a:xfrm rot="-5400000">
            <a:off x="4408992" y="1046667"/>
            <a:ext cx="478417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Left Brace 7"/>
          <p:cNvSpPr/>
          <p:nvPr/>
        </p:nvSpPr>
        <p:spPr>
          <a:xfrm rot="-5400000">
            <a:off x="7609392" y="1046114"/>
            <a:ext cx="478417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TextBox 8"/>
          <p:cNvSpPr txBox="1"/>
          <p:nvPr/>
        </p:nvSpPr>
        <p:spPr>
          <a:xfrm>
            <a:off x="2628900" y="2656924"/>
            <a:ext cx="4038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dependent particle stat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67498" y="2640359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oper-pair intera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1700" y="3540029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nsider a ground state </a:t>
            </a:r>
            <a:r>
              <a:rPr lang="en-US" sz="2400" b="1" dirty="0" err="1"/>
              <a:t>wavefunction</a:t>
            </a:r>
            <a:r>
              <a:rPr lang="en-US" sz="2400" b="1" dirty="0"/>
              <a:t> of the for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4809" y="4130334"/>
            <a:ext cx="4517306" cy="11017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6600" y="5232117"/>
            <a:ext cx="1830557" cy="581805"/>
          </a:xfrm>
          <a:prstGeom prst="rect">
            <a:avLst/>
          </a:prstGeom>
        </p:spPr>
      </p:pic>
      <p:sp>
        <p:nvSpPr>
          <p:cNvPr id="14" name="Up Arrow 13">
            <a:extLst>
              <a:ext uri="{FF2B5EF4-FFF2-40B4-BE49-F238E27FC236}">
                <a16:creationId xmlns:a16="http://schemas.microsoft.com/office/drawing/2014/main" id="{A8FD6E80-337E-4B60-95AC-AD58953D2A7A}"/>
              </a:ext>
            </a:extLst>
          </p:cNvPr>
          <p:cNvSpPr/>
          <p:nvPr/>
        </p:nvSpPr>
        <p:spPr>
          <a:xfrm rot="19833174">
            <a:off x="5607176" y="4765960"/>
            <a:ext cx="401679" cy="5914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649D1EF-D4C0-40CE-AA62-85810FB23C2C}"/>
              </a:ext>
            </a:extLst>
          </p:cNvPr>
          <p:cNvSpPr txBox="1"/>
          <p:nvPr/>
        </p:nvSpPr>
        <p:spPr>
          <a:xfrm>
            <a:off x="6009861" y="5162082"/>
            <a:ext cx="44005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obability amplitude for forming Cooper pair</a:t>
            </a:r>
          </a:p>
        </p:txBody>
      </p:sp>
    </p:spTree>
    <p:extLst>
      <p:ext uri="{BB962C8B-B14F-4D97-AF65-F5344CB8AC3E}">
        <p14:creationId xmlns:p14="http://schemas.microsoft.com/office/powerpoint/2010/main" val="15629707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94452" y="1157331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eed to minimize the expectation value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7143" y="1546994"/>
            <a:ext cx="3772048" cy="10424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6246" y="2448202"/>
            <a:ext cx="7999354" cy="14544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7001" y="3809209"/>
            <a:ext cx="5234109" cy="66369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133054" y="4633402"/>
            <a:ext cx="2871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fter some algebra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57061" y="5230694"/>
            <a:ext cx="7252938" cy="1125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9363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9050" y="5660082"/>
            <a:ext cx="2457450" cy="8763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800" y="144780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nvenient transformatio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1981200"/>
            <a:ext cx="6506882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0300" y="2971800"/>
            <a:ext cx="5143500" cy="952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201" y="3962400"/>
            <a:ext cx="6372225" cy="17145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57400" y="5867401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fine:    </a:t>
            </a:r>
          </a:p>
        </p:txBody>
      </p:sp>
    </p:spTree>
    <p:extLst>
      <p:ext uri="{BB962C8B-B14F-4D97-AF65-F5344CB8AC3E}">
        <p14:creationId xmlns:p14="http://schemas.microsoft.com/office/powerpoint/2010/main" val="30102177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800" y="1447801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 terms of the “gap parameter”   the </a:t>
            </a:r>
            <a:r>
              <a:rPr lang="en-US" sz="2400" b="1" dirty="0" err="1"/>
              <a:t>variational</a:t>
            </a:r>
            <a:r>
              <a:rPr lang="en-US" sz="2400" b="1" dirty="0"/>
              <a:t>  equations become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1" y="2278797"/>
            <a:ext cx="4000113" cy="10740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3322982"/>
            <a:ext cx="6934200" cy="13906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t="10135"/>
          <a:stretch/>
        </p:blipFill>
        <p:spPr>
          <a:xfrm>
            <a:off x="2514601" y="4483800"/>
            <a:ext cx="4706565" cy="1597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1410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1447801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plified mode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1" y="2057400"/>
            <a:ext cx="5286375" cy="10096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1" y="3140075"/>
            <a:ext cx="3190875" cy="1047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1776" y="4159251"/>
            <a:ext cx="6372225" cy="10763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9088" y="5207000"/>
            <a:ext cx="3305175" cy="11620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57400" y="556260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Using DOS:</a:t>
            </a:r>
          </a:p>
        </p:txBody>
      </p:sp>
    </p:spTree>
    <p:extLst>
      <p:ext uri="{BB962C8B-B14F-4D97-AF65-F5344CB8AC3E}">
        <p14:creationId xmlns:p14="http://schemas.microsoft.com/office/powerpoint/2010/main" val="3138532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1" y="1295400"/>
            <a:ext cx="3305175" cy="1162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6400" y="1581494"/>
            <a:ext cx="2209800" cy="87595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133600" y="2819401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olving for the gap parameter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200" y="3429000"/>
            <a:ext cx="2827106" cy="990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60560"/>
              </p:ext>
            </p:extLst>
          </p:nvPr>
        </p:nvGraphicFramePr>
        <p:xfrm>
          <a:off x="5029200" y="3675616"/>
          <a:ext cx="393234" cy="36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4" name="Equation" r:id="rId7" imgW="164880" imgH="152280" progId="Equation.DSMT4">
                  <p:embed/>
                </p:oleObj>
              </mc:Choice>
              <mc:Fallback>
                <p:oleObj name="Equation" r:id="rId7" imgW="164880" imgH="1522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3675616"/>
                        <a:ext cx="393234" cy="36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/>
          <a:srcRect l="9412" t="-8824" b="-8824"/>
          <a:stretch/>
        </p:blipFill>
        <p:spPr>
          <a:xfrm>
            <a:off x="5422434" y="3686085"/>
            <a:ext cx="2756304" cy="47728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33600" y="4580067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stimating the ground state energy of the superconducting state: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76601" y="5241926"/>
            <a:ext cx="6162675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8501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53BB555-82A1-4D90-8D69-8A52DB1CF3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950" y="928687"/>
            <a:ext cx="9944100" cy="500062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759A77-10D0-4645-853C-1FD8D7E77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C135A1-FA1B-452A-96EB-A13C22EA9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2CA88-BBA3-471C-98EC-FF0C6F9CF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4DAB41-5537-4C65-AC21-9E6CEB113799}"/>
              </a:ext>
            </a:extLst>
          </p:cNvPr>
          <p:cNvSpPr/>
          <p:nvPr/>
        </p:nvSpPr>
        <p:spPr>
          <a:xfrm>
            <a:off x="1258957" y="4926676"/>
            <a:ext cx="9674086" cy="374194"/>
          </a:xfrm>
          <a:prstGeom prst="rect">
            <a:avLst/>
          </a:prstGeom>
          <a:solidFill>
            <a:srgbClr val="C00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208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6096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stimating the ground state energy of the superconducting state – continued</a:t>
            </a:r>
          </a:p>
          <a:p>
            <a:endParaRPr lang="en-US" sz="2400" b="1" dirty="0"/>
          </a:p>
          <a:p>
            <a:r>
              <a:rPr lang="en-US" sz="2400" b="1" dirty="0"/>
              <a:t>Using the </a:t>
            </a:r>
            <a:r>
              <a:rPr lang="en-US" sz="2400" b="1" dirty="0" err="1"/>
              <a:t>variational</a:t>
            </a:r>
            <a:r>
              <a:rPr lang="en-US" sz="2400" b="1" dirty="0"/>
              <a:t> solution and integrating the DO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3198" y="2438401"/>
            <a:ext cx="7905750" cy="1038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9800" y="3609700"/>
            <a:ext cx="5562600" cy="8667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365348"/>
              </p:ext>
            </p:extLst>
          </p:nvPr>
        </p:nvGraphicFramePr>
        <p:xfrm>
          <a:off x="3400622" y="4695999"/>
          <a:ext cx="393234" cy="36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49" name="Equation" r:id="rId6" imgW="164880" imgH="152280" progId="Equation.DSMT4">
                  <p:embed/>
                </p:oleObj>
              </mc:Choice>
              <mc:Fallback>
                <p:oleObj name="Equation" r:id="rId6" imgW="164880" imgH="152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0622" y="4695999"/>
                        <a:ext cx="393234" cy="36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7177" y="4476475"/>
            <a:ext cx="1902040" cy="75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4854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1AE736-E6D1-430C-A3C2-BB818F7612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4693E7F-A60D-485C-BEC1-81E4C7701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6CE5BD-8AC8-4575-B169-BDCEE6B35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E02661-A426-4D01-93F8-ABA6ABA5BBA2}"/>
              </a:ext>
            </a:extLst>
          </p:cNvPr>
          <p:cNvSpPr txBox="1"/>
          <p:nvPr/>
        </p:nvSpPr>
        <p:spPr>
          <a:xfrm>
            <a:off x="457200" y="5334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ffects of temperature:</a:t>
            </a:r>
          </a:p>
          <a:p>
            <a:r>
              <a:rPr lang="en-US" sz="2400" b="1" dirty="0"/>
              <a:t>     Thermal average of Cooper pair operator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DFE531-341F-4924-9B41-A691773B8B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999" y="1447799"/>
            <a:ext cx="2627180" cy="99138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5480914-27C4-4ADF-BDC3-035262DB630E}"/>
              </a:ext>
            </a:extLst>
          </p:cNvPr>
          <p:cNvSpPr txBox="1"/>
          <p:nvPr/>
        </p:nvSpPr>
        <p:spPr>
          <a:xfrm>
            <a:off x="988599" y="2512367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fin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8D6BADD-F7E4-4AC4-842F-F27D038823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5874" y="2820630"/>
            <a:ext cx="4797931" cy="969530"/>
          </a:xfrm>
          <a:prstGeom prst="rect">
            <a:avLst/>
          </a:prstGeom>
        </p:spPr>
      </p:pic>
      <p:sp>
        <p:nvSpPr>
          <p:cNvPr id="9" name="Up Arrow 8">
            <a:extLst>
              <a:ext uri="{FF2B5EF4-FFF2-40B4-BE49-F238E27FC236}">
                <a16:creationId xmlns:a16="http://schemas.microsoft.com/office/drawing/2014/main" id="{595FDB79-D091-4BEF-B7D0-6A78D75E1119}"/>
              </a:ext>
            </a:extLst>
          </p:cNvPr>
          <p:cNvSpPr/>
          <p:nvPr/>
        </p:nvSpPr>
        <p:spPr>
          <a:xfrm rot="2390680">
            <a:off x="2570889" y="3566454"/>
            <a:ext cx="533400" cy="5438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>
            <a:extLst>
              <a:ext uri="{FF2B5EF4-FFF2-40B4-BE49-F238E27FC236}">
                <a16:creationId xmlns:a16="http://schemas.microsoft.com/office/drawing/2014/main" id="{1C9482A6-8657-4B01-BB6F-233696BF47D6}"/>
              </a:ext>
            </a:extLst>
          </p:cNvPr>
          <p:cNvSpPr/>
          <p:nvPr/>
        </p:nvSpPr>
        <p:spPr>
          <a:xfrm rot="19572878">
            <a:off x="4068580" y="3747128"/>
            <a:ext cx="533400" cy="5438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F6E0591-CA4F-4333-B2E9-80B0F3FA31BD}"/>
              </a:ext>
            </a:extLst>
          </p:cNvPr>
          <p:cNvSpPr txBox="1"/>
          <p:nvPr/>
        </p:nvSpPr>
        <p:spPr>
          <a:xfrm>
            <a:off x="1625418" y="4037370"/>
            <a:ext cx="1763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verag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7AB896E-396D-445A-9093-6DE1703B126C}"/>
              </a:ext>
            </a:extLst>
          </p:cNvPr>
          <p:cNvSpPr txBox="1"/>
          <p:nvPr/>
        </p:nvSpPr>
        <p:spPr>
          <a:xfrm>
            <a:off x="4408719" y="4114800"/>
            <a:ext cx="1763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luctuations</a:t>
            </a:r>
          </a:p>
        </p:txBody>
      </p:sp>
    </p:spTree>
    <p:extLst>
      <p:ext uri="{BB962C8B-B14F-4D97-AF65-F5344CB8AC3E}">
        <p14:creationId xmlns:p14="http://schemas.microsoft.com/office/powerpoint/2010/main" val="24342983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40668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dified Gap relationshi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5075" y="838200"/>
            <a:ext cx="7181850" cy="895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1" y="2368092"/>
            <a:ext cx="5534025" cy="8286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05000" y="180528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ermi-Dirac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81200" y="361591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dified Gap equatio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2200" y="4188284"/>
            <a:ext cx="5619750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5089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81001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plified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1" y="990600"/>
            <a:ext cx="5286375" cy="10096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1" y="2199332"/>
            <a:ext cx="5038725" cy="93345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93536"/>
              </p:ext>
            </p:extLst>
          </p:nvPr>
        </p:nvGraphicFramePr>
        <p:xfrm>
          <a:off x="2489200" y="3440584"/>
          <a:ext cx="5445465" cy="36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44" name="Equation" r:id="rId6" imgW="5054400" imgH="342720" progId="Equation.DSMT4">
                  <p:embed/>
                </p:oleObj>
              </mc:Choice>
              <mc:Fallback>
                <p:oleObj name="Equation" r:id="rId6" imgW="5054400" imgH="342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9200" y="3440584"/>
                        <a:ext cx="5445465" cy="369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62313" y="3961181"/>
            <a:ext cx="3533775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3201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304801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valuation of the integra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7400" y="914400"/>
            <a:ext cx="7886700" cy="14668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8888" y="2895601"/>
            <a:ext cx="6943725" cy="84772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08670"/>
              </p:ext>
            </p:extLst>
          </p:nvPr>
        </p:nvGraphicFramePr>
        <p:xfrm>
          <a:off x="2209800" y="2312414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8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2312414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76450" y="4041362"/>
            <a:ext cx="758190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5563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0" y="304801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umerical evaluation of integral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" y="2514600"/>
            <a:ext cx="9105900" cy="3143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3201" y="736600"/>
            <a:ext cx="4905375" cy="952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2576" y="1578713"/>
            <a:ext cx="3781425" cy="781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9202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stimation of critical magnetic field  (BCS paper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4710" y="990600"/>
            <a:ext cx="4849091" cy="1600200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 rot="2390680">
            <a:off x="4989099" y="2196467"/>
            <a:ext cx="533400" cy="5438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Up Arrow 7"/>
          <p:cNvSpPr/>
          <p:nvPr/>
        </p:nvSpPr>
        <p:spPr>
          <a:xfrm rot="20076616">
            <a:off x="6919561" y="2216108"/>
            <a:ext cx="533400" cy="5438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TextBox 8"/>
          <p:cNvSpPr txBox="1"/>
          <p:nvPr/>
        </p:nvSpPr>
        <p:spPr>
          <a:xfrm>
            <a:off x="3543300" y="283034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ee energy of normal sta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58000" y="2819401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ee energy of superconducting stat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2226" y="4274750"/>
            <a:ext cx="5895975" cy="1905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785730" y="4070351"/>
            <a:ext cx="4923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fter some approximations, etc.:</a:t>
            </a:r>
          </a:p>
        </p:txBody>
      </p:sp>
    </p:spTree>
    <p:extLst>
      <p:ext uri="{BB962C8B-B14F-4D97-AF65-F5344CB8AC3E}">
        <p14:creationId xmlns:p14="http://schemas.microsoft.com/office/powerpoint/2010/main" val="24568039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1" y="457200"/>
            <a:ext cx="6353175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5789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063" y="914400"/>
            <a:ext cx="9063874" cy="4062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4761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A96811-022F-4046-BB75-EBC15B4AD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526A7C-5329-4D80-8127-1A20C555C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97D85F-647A-48BD-B293-C3696C9FC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C50205-D5A6-48E1-AC91-CFC72BE045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439" y="111574"/>
            <a:ext cx="5918358" cy="46092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182036-28F5-460C-9C1B-ACDB0393A2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4723" y="4441825"/>
            <a:ext cx="9105900" cy="191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144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a Cooper pair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Starting with a material with all the states filled up to the Fermi level, we focus attention on a pair of states which have a net attractive interaction </a:t>
            </a:r>
            <a:r>
              <a:rPr lang="en-US" sz="2400" i="1" dirty="0">
                <a:latin typeface="+mj-lt"/>
              </a:rPr>
              <a:t>U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i="1" baseline="-25000" dirty="0">
                <a:latin typeface="+mj-lt"/>
              </a:rPr>
              <a:t>1</a:t>
            </a:r>
            <a:r>
              <a:rPr lang="en-US" sz="2400" i="1" dirty="0">
                <a:latin typeface="+mj-lt"/>
              </a:rPr>
              <a:t>,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i="1" baseline="-25000" dirty="0">
                <a:latin typeface="+mj-lt"/>
              </a:rPr>
              <a:t>2</a:t>
            </a:r>
            <a:r>
              <a:rPr lang="en-US" sz="2400" i="1" dirty="0">
                <a:latin typeface="+mj-lt"/>
              </a:rPr>
              <a:t>):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1" y="2451393"/>
            <a:ext cx="6219825" cy="1219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7001" y="3810000"/>
            <a:ext cx="3648075" cy="7239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0C55D9A-CD6A-4B1A-8E1E-EE87E709D20B}"/>
              </a:ext>
            </a:extLst>
          </p:cNvPr>
          <p:cNvSpPr txBox="1"/>
          <p:nvPr/>
        </p:nvSpPr>
        <p:spPr>
          <a:xfrm>
            <a:off x="3026535" y="4739425"/>
            <a:ext cx="6387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 thinking is that the interaction is related to lattice vibrations and had an energy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1E8DE2E-9CFE-463C-AEF9-2F0D6BE8E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5653"/>
              </p:ext>
            </p:extLst>
          </p:nvPr>
        </p:nvGraphicFramePr>
        <p:xfrm>
          <a:off x="7721063" y="5050344"/>
          <a:ext cx="942126" cy="70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9" name="Equation" r:id="rId6" imgW="304560" imgH="228600" progId="Equation.DSMT4">
                  <p:embed/>
                </p:oleObj>
              </mc:Choice>
              <mc:Fallback>
                <p:oleObj name="Equation" r:id="rId6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1063" y="5050344"/>
                        <a:ext cx="942126" cy="70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2923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7376" y="457200"/>
            <a:ext cx="8810625" cy="504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7640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1" y="838200"/>
            <a:ext cx="3648075" cy="723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52600" y="2286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pair </a:t>
            </a:r>
            <a:r>
              <a:rPr lang="en-US" sz="2400" dirty="0" err="1">
                <a:latin typeface="+mj-lt"/>
              </a:rPr>
              <a:t>wavefunction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52600" y="1562101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in part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1" y="2023766"/>
            <a:ext cx="3819525" cy="8858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0675" y="3056930"/>
            <a:ext cx="4191000" cy="1752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981200" y="2747666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91142"/>
              </p:ext>
            </p:extLst>
          </p:nvPr>
        </p:nvGraphicFramePr>
        <p:xfrm>
          <a:off x="6096000" y="1906588"/>
          <a:ext cx="447198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3085920" imgH="1028520" progId="Equation.DSMT4">
                  <p:embed/>
                </p:oleObj>
              </mc:Choice>
              <mc:Fallback>
                <p:oleObj name="Equation" r:id="rId7" imgW="3085920" imgH="10285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1906588"/>
                        <a:ext cx="4471988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90521"/>
              </p:ext>
            </p:extLst>
          </p:nvPr>
        </p:nvGraphicFramePr>
        <p:xfrm>
          <a:off x="6032501" y="3570288"/>
          <a:ext cx="46005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3174840" imgH="1028520" progId="Equation.DSMT4">
                  <p:embed/>
                </p:oleObj>
              </mc:Choice>
              <mc:Fallback>
                <p:oleObj name="Equation" r:id="rId9" imgW="3174840" imgH="10285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2501" y="3570288"/>
                        <a:ext cx="4600575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16816"/>
              </p:ext>
            </p:extLst>
          </p:nvPr>
        </p:nvGraphicFramePr>
        <p:xfrm>
          <a:off x="7010400" y="698203"/>
          <a:ext cx="2135293" cy="86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1" imgW="1663560" imgH="672840" progId="Equation.DSMT4">
                  <p:embed/>
                </p:oleObj>
              </mc:Choice>
              <mc:Fallback>
                <p:oleObj name="Equation" r:id="rId11" imgW="1663560" imgH="6728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0400" y="698203"/>
                        <a:ext cx="2135293" cy="863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183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2286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pair </a:t>
            </a:r>
            <a:r>
              <a:rPr lang="en-US" sz="2400" dirty="0" err="1">
                <a:latin typeface="+mj-lt"/>
              </a:rPr>
              <a:t>wavefunction</a:t>
            </a:r>
            <a:r>
              <a:rPr lang="en-US" sz="2400" dirty="0">
                <a:latin typeface="+mj-lt"/>
              </a:rPr>
              <a:t> – continued</a:t>
            </a:r>
          </a:p>
          <a:p>
            <a:pPr lvl="1"/>
            <a:r>
              <a:rPr lang="en-US" sz="2400" dirty="0">
                <a:latin typeface="+mj-lt"/>
              </a:rPr>
              <a:t>Assume that the electron pair can be represented by a linear combination of plane wave states of </a:t>
            </a:r>
            <a:r>
              <a:rPr lang="en-US" sz="2400" dirty="0" err="1">
                <a:latin typeface="+mj-lt"/>
              </a:rPr>
              <a:t>wavevectors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k </a:t>
            </a:r>
            <a:r>
              <a:rPr lang="en-US" sz="2400" dirty="0">
                <a:latin typeface="+mj-lt"/>
              </a:rPr>
              <a:t>and -</a:t>
            </a:r>
            <a:r>
              <a:rPr lang="en-US" sz="2400" b="1" dirty="0">
                <a:latin typeface="+mj-lt"/>
              </a:rPr>
              <a:t>k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12100"/>
              </p:ext>
            </p:extLst>
          </p:nvPr>
        </p:nvGraphicFramePr>
        <p:xfrm>
          <a:off x="2895600" y="1981200"/>
          <a:ext cx="13065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9" name="Equation" r:id="rId4" imgW="901440" imgH="291960" progId="Equation.DSMT4">
                  <p:embed/>
                </p:oleObj>
              </mc:Choice>
              <mc:Fallback>
                <p:oleObj name="Equation" r:id="rId4" imgW="90144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1981200"/>
                        <a:ext cx="130651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5365" y="1765131"/>
            <a:ext cx="2200275" cy="8286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18356"/>
              </p:ext>
            </p:extLst>
          </p:nvPr>
        </p:nvGraphicFramePr>
        <p:xfrm>
          <a:off x="2813050" y="2910681"/>
          <a:ext cx="27781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0" name="Equation" r:id="rId7" imgW="1917360" imgH="1015920" progId="Equation.DSMT4">
                  <p:embed/>
                </p:oleObj>
              </mc:Choice>
              <mc:Fallback>
                <p:oleObj name="Equation" r:id="rId7" imgW="1917360" imgH="1015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3050" y="2910681"/>
                        <a:ext cx="2778125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76157"/>
              </p:ext>
            </p:extLst>
          </p:nvPr>
        </p:nvGraphicFramePr>
        <p:xfrm>
          <a:off x="2158604" y="4704206"/>
          <a:ext cx="8509397" cy="94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1" name="Equation" r:id="rId9" imgW="5626080" imgH="622080" progId="Equation.DSMT4">
                  <p:embed/>
                </p:oleObj>
              </mc:Choice>
              <mc:Fallback>
                <p:oleObj name="Equation" r:id="rId9" imgW="56260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8604" y="4704206"/>
                        <a:ext cx="8509397" cy="94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0255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fine Fourier transform of interaction potential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1" y="1143001"/>
            <a:ext cx="5991225" cy="13239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16577"/>
              </p:ext>
            </p:extLst>
          </p:nvPr>
        </p:nvGraphicFramePr>
        <p:xfrm>
          <a:off x="2819400" y="2869510"/>
          <a:ext cx="5489463" cy="71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55" name="Equation" r:id="rId5" imgW="4406760" imgH="571320" progId="Equation.DSMT4">
                  <p:embed/>
                </p:oleObj>
              </mc:Choice>
              <mc:Fallback>
                <p:oleObj name="Equation" r:id="rId5" imgW="4406760" imgH="571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2869510"/>
                        <a:ext cx="5489463" cy="71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0" y="3962401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 satisfied by pair amplitude functions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3638" y="4619625"/>
            <a:ext cx="7248525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1195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07</TotalTime>
  <Words>1078</Words>
  <Application>Microsoft Office PowerPoint</Application>
  <PresentationFormat>Widescreen</PresentationFormat>
  <Paragraphs>204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874</cp:revision>
  <cp:lastPrinted>2020-04-24T06:06:07Z</cp:lastPrinted>
  <dcterms:created xsi:type="dcterms:W3CDTF">2020-01-06T21:28:26Z</dcterms:created>
  <dcterms:modified xsi:type="dcterms:W3CDTF">2020-04-24T06:06:35Z</dcterms:modified>
</cp:coreProperties>
</file>